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3D02" w:rsidRPr="006C2C10" w:rsidRDefault="00543D02" w:rsidP="00543D02">
      <w:pPr>
        <w:pStyle w:val="ListParagraph"/>
        <w:numPr>
          <w:ilvl w:val="0"/>
          <w:numId w:val="8"/>
        </w:numPr>
        <w:rPr>
          <w:rFonts w:ascii="Verdana" w:hAnsi="Verdana"/>
          <w:b/>
          <w:color w:val="FF0000"/>
          <w:sz w:val="20"/>
          <w:szCs w:val="20"/>
        </w:rPr>
      </w:pPr>
      <w:r w:rsidRPr="00543D02">
        <w:rPr>
          <w:rFonts w:ascii="Verdana" w:hAnsi="Verdana"/>
          <w:b/>
          <w:sz w:val="20"/>
          <w:szCs w:val="20"/>
        </w:rPr>
        <w:t>Với địa chỉ tuyệt đối 49379h, hãy tính địa chỉ tướng ứng của ô nhớ ứng với segment 4099h</w:t>
      </w:r>
      <w:r w:rsidR="006C2C10">
        <w:rPr>
          <w:rFonts w:ascii="Verdana" w:hAnsi="Verdana"/>
          <w:b/>
          <w:color w:val="FF0000"/>
          <w:sz w:val="20"/>
          <w:szCs w:val="20"/>
        </w:rPr>
        <w:t xml:space="preserve">. </w:t>
      </w:r>
      <w:r w:rsidR="006C2C10" w:rsidRPr="006C2C10">
        <w:rPr>
          <w:rFonts w:ascii="Verdana" w:hAnsi="Verdana"/>
          <w:b/>
          <w:color w:val="FF0000"/>
          <w:sz w:val="20"/>
          <w:szCs w:val="20"/>
        </w:rPr>
        <w:t>(Lưu ý đúng hệ số)</w:t>
      </w:r>
    </w:p>
    <w:p w:rsidR="00543D02" w:rsidRPr="00543D02" w:rsidRDefault="00543D02" w:rsidP="006C2C10">
      <w:pPr>
        <w:pStyle w:val="ListParagraph"/>
        <w:ind w:left="1440"/>
        <w:rPr>
          <w:rFonts w:ascii="Verdana" w:hAnsi="Verdana"/>
          <w:i/>
          <w:sz w:val="20"/>
          <w:szCs w:val="20"/>
        </w:rPr>
      </w:pPr>
      <w:r w:rsidRPr="00543D02">
        <w:rPr>
          <w:rFonts w:ascii="Verdana" w:hAnsi="Verdana"/>
          <w:i/>
          <w:sz w:val="20"/>
          <w:szCs w:val="20"/>
        </w:rPr>
        <w:t xml:space="preserve">*Công thức tính địa chỉ tuyệt đối của ô nhớ: </w:t>
      </w:r>
    </w:p>
    <w:p w:rsidR="00543D02" w:rsidRPr="00367F55" w:rsidRDefault="00543D02" w:rsidP="006C2C10">
      <w:pPr>
        <w:pStyle w:val="ListParagraph"/>
        <w:ind w:left="1440"/>
        <w:rPr>
          <w:rFonts w:ascii="Verdana" w:hAnsi="Verdana"/>
          <w:b/>
          <w:sz w:val="20"/>
          <w:szCs w:val="20"/>
        </w:rPr>
      </w:pPr>
      <w:r w:rsidRPr="00367F55">
        <w:rPr>
          <w:rFonts w:ascii="Verdana" w:hAnsi="Verdana"/>
          <w:b/>
          <w:i/>
          <w:color w:val="FF0000"/>
          <w:sz w:val="24"/>
          <w:szCs w:val="20"/>
        </w:rPr>
        <w:t>Địa chỉ tuyệt đối = segment * 10h + offset</w:t>
      </w:r>
      <w:r w:rsidRPr="00367F55">
        <w:rPr>
          <w:rFonts w:ascii="Verdana" w:hAnsi="Verdana"/>
          <w:b/>
          <w:sz w:val="20"/>
          <w:szCs w:val="20"/>
        </w:rPr>
        <w:tab/>
      </w:r>
      <w:r w:rsidRPr="00367F55">
        <w:rPr>
          <w:rFonts w:ascii="Verdana" w:hAnsi="Verdana"/>
          <w:b/>
          <w:sz w:val="20"/>
          <w:szCs w:val="20"/>
        </w:rPr>
        <w:tab/>
      </w:r>
    </w:p>
    <w:p w:rsidR="00543D02" w:rsidRP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Verdana" w:hAnsi="Verdana"/>
          <w:sz w:val="20"/>
          <w:szCs w:val="20"/>
        </w:rPr>
        <w:t>4099h = 16537 nên 4099h*10h = 16537*16</w:t>
      </w:r>
      <w:r w:rsidRPr="00543D02">
        <w:rPr>
          <w:rFonts w:ascii="Verdana" w:hAnsi="Verdana"/>
          <w:sz w:val="20"/>
          <w:szCs w:val="20"/>
        </w:rPr>
        <w:tab/>
      </w:r>
      <w:r w:rsidRPr="00543D02">
        <w:rPr>
          <w:rFonts w:ascii="Verdana" w:hAnsi="Verdana"/>
          <w:sz w:val="20"/>
          <w:szCs w:val="20"/>
        </w:rPr>
        <w:tab/>
      </w:r>
    </w:p>
    <w:p w:rsidR="00543D02" w:rsidRP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Arial" w:hAnsi="Arial" w:cs="Arial"/>
          <w:sz w:val="20"/>
          <w:szCs w:val="20"/>
        </w:rPr>
        <w:t>↔</w:t>
      </w:r>
      <w:r w:rsidRPr="00543D02">
        <w:rPr>
          <w:rFonts w:ascii="Verdana" w:hAnsi="Verdana"/>
          <w:sz w:val="20"/>
          <w:szCs w:val="20"/>
        </w:rPr>
        <w:t xml:space="preserve"> 49379h = 4099h*10h + offset</w:t>
      </w:r>
    </w:p>
    <w:p w:rsidR="00543D02" w:rsidRDefault="00543D02" w:rsidP="00543D02">
      <w:pPr>
        <w:pStyle w:val="ListParagraph"/>
        <w:rPr>
          <w:rFonts w:ascii="Verdana" w:hAnsi="Verdana"/>
          <w:sz w:val="20"/>
          <w:szCs w:val="20"/>
        </w:rPr>
      </w:pPr>
      <w:r w:rsidRPr="00543D02">
        <w:rPr>
          <w:rFonts w:ascii="Arial" w:hAnsi="Arial" w:cs="Arial"/>
          <w:sz w:val="20"/>
          <w:szCs w:val="20"/>
        </w:rPr>
        <w:t>↔</w:t>
      </w:r>
      <w:r w:rsidRPr="00543D02">
        <w:rPr>
          <w:rFonts w:ascii="Verdana" w:hAnsi="Verdana" w:cstheme="minorHAnsi"/>
          <w:sz w:val="20"/>
          <w:szCs w:val="20"/>
        </w:rPr>
        <w:t xml:space="preserve"> </w:t>
      </w:r>
      <w:r w:rsidRPr="00543D02">
        <w:rPr>
          <w:rFonts w:ascii="Verdana" w:hAnsi="Verdana"/>
          <w:sz w:val="20"/>
          <w:szCs w:val="20"/>
        </w:rPr>
        <w:t>offset = 49379h - 40990h = 89E9h</w:t>
      </w:r>
    </w:p>
    <w:p w:rsidR="00C91358" w:rsidRPr="00543D02" w:rsidRDefault="00C91358" w:rsidP="00543D02">
      <w:pPr>
        <w:pStyle w:val="ListParagraph"/>
        <w:rPr>
          <w:rFonts w:ascii="Verdana" w:hAnsi="Verdana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Rút gọn hàm Boole (</w:t>
      </w:r>
      <w:r w:rsidRPr="00543D02">
        <w:rPr>
          <w:rFonts w:ascii="Verdana" w:hAnsi="Verdana" w:cstheme="minorHAnsi"/>
          <w:sz w:val="20"/>
          <w:szCs w:val="20"/>
        </w:rPr>
        <w:t>*Làm đối xứng trước rồi làm kế cận</w:t>
      </w:r>
      <w:r w:rsidRPr="00543D02">
        <w:rPr>
          <w:rFonts w:ascii="Verdana" w:hAnsi="Verdana" w:cstheme="minorHAnsi"/>
          <w:b/>
          <w:sz w:val="20"/>
          <w:szCs w:val="20"/>
        </w:rPr>
        <w:t>)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 xml:space="preserve">F(ABCDE) = </w:t>
      </w:r>
      <w:r w:rsidRPr="00B711C1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657210021" r:id="rId8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∑(0,1,4,5,7,13,15,21,23,29,31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9"/>
        <w:gridCol w:w="1038"/>
        <w:gridCol w:w="1039"/>
        <w:gridCol w:w="1039"/>
        <w:gridCol w:w="1039"/>
        <w:gridCol w:w="1039"/>
        <w:gridCol w:w="1039"/>
        <w:gridCol w:w="1039"/>
        <w:gridCol w:w="1039"/>
      </w:tblGrid>
      <w:tr w:rsidR="00543D02" w:rsidRPr="00B711C1" w:rsidTr="005236E5">
        <w:tc>
          <w:tcPr>
            <w:tcW w:w="10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</w:p>
        </w:tc>
        <w:tc>
          <w:tcPr>
            <w:tcW w:w="41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</w:t>
            </w:r>
          </w:p>
        </w:tc>
        <w:tc>
          <w:tcPr>
            <w:tcW w:w="41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</w:t>
            </w:r>
          </w:p>
        </w:tc>
      </w:tr>
      <w:tr w:rsidR="00543D02" w:rsidRPr="00B711C1" w:rsidTr="005236E5">
        <w:tc>
          <w:tcPr>
            <w:tcW w:w="1039" w:type="dxa"/>
            <w:tcBorders>
              <w:top w:val="single" w:sz="4" w:space="0" w:color="auto"/>
              <w:tl2br w:val="single" w:sz="4" w:space="0" w:color="auto"/>
            </w:tcBorders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BC DE</w:t>
            </w:r>
          </w:p>
        </w:tc>
        <w:tc>
          <w:tcPr>
            <w:tcW w:w="1038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  <w:righ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  <w:left w:val="doub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0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8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7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6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01</w:t>
            </w:r>
          </w:p>
        </w:tc>
        <w:tc>
          <w:tcPr>
            <w:tcW w:w="1038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4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5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7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6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1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0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1</w:t>
            </w:r>
          </w:p>
        </w:tc>
        <w:tc>
          <w:tcPr>
            <w:tcW w:w="1038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2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3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5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4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0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31</w:t>
            </w:r>
          </w:p>
        </w:tc>
        <w:tc>
          <w:tcPr>
            <w:tcW w:w="1039" w:type="dxa"/>
            <w:shd w:val="clear" w:color="auto" w:fill="92D050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8</w:t>
            </w:r>
          </w:p>
        </w:tc>
      </w:tr>
      <w:tr w:rsidR="00543D02" w:rsidRPr="00B711C1" w:rsidTr="005236E5">
        <w:tc>
          <w:tcPr>
            <w:tcW w:w="1039" w:type="dxa"/>
            <w:vAlign w:val="center"/>
          </w:tcPr>
          <w:p w:rsidR="00543D02" w:rsidRPr="00B711C1" w:rsidRDefault="00543D02" w:rsidP="005236E5">
            <w:pPr>
              <w:rPr>
                <w:rFonts w:ascii="Verdana" w:hAnsi="Verdana" w:cstheme="minorHAnsi"/>
                <w:b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1038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8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9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1</w:t>
            </w:r>
          </w:p>
        </w:tc>
        <w:tc>
          <w:tcPr>
            <w:tcW w:w="1039" w:type="dxa"/>
            <w:tcBorders>
              <w:righ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10</w:t>
            </w:r>
          </w:p>
        </w:tc>
        <w:tc>
          <w:tcPr>
            <w:tcW w:w="1039" w:type="dxa"/>
            <w:tcBorders>
              <w:left w:val="double" w:sz="4" w:space="0" w:color="auto"/>
            </w:tcBorders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6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7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5</w:t>
            </w:r>
          </w:p>
        </w:tc>
        <w:tc>
          <w:tcPr>
            <w:tcW w:w="1039" w:type="dxa"/>
            <w:vAlign w:val="bottom"/>
          </w:tcPr>
          <w:p w:rsidR="00543D02" w:rsidRPr="00B711C1" w:rsidRDefault="00543D02" w:rsidP="005236E5">
            <w:pPr>
              <w:rPr>
                <w:rFonts w:ascii="Verdana" w:hAnsi="Verdana" w:cstheme="minorHAnsi"/>
                <w:sz w:val="20"/>
                <w:szCs w:val="20"/>
              </w:rPr>
            </w:pPr>
            <w:r w:rsidRPr="00B711C1">
              <w:rPr>
                <w:rFonts w:ascii="Verdana" w:hAnsi="Verdana" w:cstheme="minorHAnsi"/>
                <w:sz w:val="20"/>
                <w:szCs w:val="20"/>
              </w:rPr>
              <w:t>24</w:t>
            </w:r>
          </w:p>
        </w:tc>
      </w:tr>
    </w:tbl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=&gt;  F(ABCDE) =  CE + A’B’D’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ho hàm Boole F(ABCDE) = D’E’ + A’B’C’  (A là MSB). Xác định biểu diễn dạng tổng các tích (SOP) của hàm F</w:t>
      </w:r>
    </w:p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F(ABCDE) = (0,4,5,6,7,8,12,16,20,24,28)</w:t>
      </w:r>
    </w:p>
    <w:p w:rsidR="00C91358" w:rsidRDefault="00C91358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ho số thực z = -2360.8125, xác định biểu diễn nhị phân của z</w:t>
      </w:r>
    </w:p>
    <w:p w:rsidR="00543D02" w:rsidRPr="00B711C1" w:rsidRDefault="00543D02" w:rsidP="00543D02">
      <w:pPr>
        <w:ind w:left="720"/>
        <w:rPr>
          <w:rFonts w:ascii="Verdana" w:hAnsi="Verdana" w:cstheme="minorHAnsi"/>
          <w:sz w:val="20"/>
          <w:szCs w:val="20"/>
        </w:rPr>
      </w:pPr>
      <w:r w:rsidRPr="00B711C1">
        <w:rPr>
          <w:rFonts w:ascii="Verdana" w:hAnsi="Verdana" w:cstheme="minorHAnsi"/>
          <w:sz w:val="20"/>
          <w:szCs w:val="20"/>
        </w:rPr>
        <w:t>2360.8125 = 100100111000.1101 = 1.001001110001101*2^11</w:t>
      </w:r>
    </w:p>
    <w:p w:rsidR="00543D02" w:rsidRPr="00B711C1" w:rsidRDefault="00543D02" w:rsidP="00543D02">
      <w:pPr>
        <w:ind w:left="720"/>
        <w:rPr>
          <w:rFonts w:ascii="Verdana" w:hAnsi="Verdana" w:cstheme="minorHAnsi"/>
          <w:sz w:val="20"/>
          <w:szCs w:val="20"/>
        </w:rPr>
      </w:pPr>
      <w:r w:rsidRPr="00B711C1">
        <w:rPr>
          <w:rFonts w:ascii="Verdana" w:hAnsi="Verdana" w:cstheme="minorHAnsi"/>
          <w:sz w:val="20"/>
          <w:szCs w:val="20"/>
        </w:rPr>
        <w:t>11 + 127 = 138 = 10001010  (thêm số 0 đằng trc cho đủ 8b)</w:t>
      </w:r>
    </w:p>
    <w:p w:rsidR="00543D02" w:rsidRPr="00543D02" w:rsidRDefault="00D15A0B" w:rsidP="00543D02">
      <w:pPr>
        <w:ind w:left="360" w:firstLine="360"/>
        <w:rPr>
          <w:rFonts w:ascii="Verdana" w:hAnsi="Verdana" w:cstheme="minorHAnsi"/>
          <w:sz w:val="20"/>
          <w:szCs w:val="20"/>
        </w:rPr>
      </w:pPr>
      <w:r w:rsidRPr="00D15A0B">
        <w:rPr>
          <w:rFonts w:ascii="Verdana" w:hAnsi="Verdana" w:cstheme="minorHAnsi"/>
          <w:sz w:val="20"/>
          <w:szCs w:val="20"/>
        </w:rPr>
        <w:t>1100 0101 0001 0011 1000 1101</w:t>
      </w:r>
      <w:bookmarkStart w:id="0" w:name="_GoBack"/>
      <w:bookmarkEnd w:id="0"/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 xml:space="preserve">Trong hệ đếm cơ số r, phương trình </w:t>
      </w:r>
      <w:r w:rsidRPr="00B711C1">
        <w:rPr>
          <w:position w:val="-6"/>
        </w:rPr>
        <w:object w:dxaOrig="1700" w:dyaOrig="320">
          <v:shape id="_x0000_i1041" type="#_x0000_t75" style="width:102pt;height:22.5pt" o:ole="">
            <v:imagedata r:id="rId9" o:title=""/>
          </v:shape>
          <o:OLEObject Type="Embed" ProgID="Equation.DSMT4" ShapeID="_x0000_i1041" DrawAspect="Content" ObjectID="_1657210022" r:id="rId10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, có 2 nghiệm </w:t>
      </w:r>
      <w:r w:rsidRPr="00B711C1">
        <w:rPr>
          <w:position w:val="-12"/>
        </w:rPr>
        <w:object w:dxaOrig="700" w:dyaOrig="360">
          <v:shape id="_x0000_i1042" type="#_x0000_t75" style="width:45.75pt;height:24pt" o:ole="">
            <v:imagedata r:id="rId11" o:title=""/>
          </v:shape>
          <o:OLEObject Type="Embed" ProgID="Equation.DSMT4" ShapeID="_x0000_i1042" DrawAspect="Content" ObjectID="_1657210023" r:id="rId12"/>
        </w:object>
      </w:r>
      <w:r w:rsidRPr="00543D02">
        <w:rPr>
          <w:rFonts w:ascii="Verdana" w:hAnsi="Verdana" w:cstheme="minorHAnsi"/>
          <w:b/>
          <w:sz w:val="20"/>
          <w:szCs w:val="20"/>
        </w:rPr>
        <w:t xml:space="preserve"> và </w:t>
      </w:r>
      <w:r w:rsidRPr="00B711C1">
        <w:rPr>
          <w:position w:val="-12"/>
        </w:rPr>
        <w:object w:dxaOrig="760" w:dyaOrig="360">
          <v:shape id="_x0000_i1043" type="#_x0000_t75" style="width:53.25pt;height:25.5pt" o:ole="">
            <v:imagedata r:id="rId13" o:title=""/>
          </v:shape>
          <o:OLEObject Type="Embed" ProgID="Equation.DSMT4" ShapeID="_x0000_i1043" DrawAspect="Content" ObjectID="_1657210024" r:id="rId14"/>
        </w:object>
      </w:r>
      <w:r w:rsidRPr="00543D02">
        <w:rPr>
          <w:rFonts w:ascii="Verdana" w:hAnsi="Verdana" w:cstheme="minorHAnsi"/>
          <w:b/>
          <w:sz w:val="20"/>
          <w:szCs w:val="20"/>
        </w:rPr>
        <w:t>. Tìm xác định m(hệ r), tìm r hệ 10.</w:t>
      </w:r>
    </w:p>
    <w:p w:rsidR="00543D02" w:rsidRDefault="00543D02" w:rsidP="00543D02">
      <w:pPr>
        <w:ind w:left="360"/>
        <w:rPr>
          <w:rFonts w:ascii="Verdana" w:hAnsi="Verdana" w:cstheme="minorHAnsi"/>
          <w:position w:val="-24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 xml:space="preserve">Theo Viete, </w:t>
      </w:r>
      <w:r w:rsidRPr="00B711C1">
        <w:object w:dxaOrig="1219" w:dyaOrig="620">
          <v:shape id="_x0000_i1029" type="#_x0000_t75" style="width:96.75pt;height:36.75pt" o:ole="">
            <v:imagedata r:id="rId15" o:title=""/>
          </v:shape>
          <o:OLEObject Type="Embed" ProgID="Equation.DSMT4" ShapeID="_x0000_i1029" DrawAspect="Content" ObjectID="_1657210025" r:id="rId16"/>
        </w:object>
      </w: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ột chip có 11 đường địa chỉ và 16 đường dữ liệu. Dung lượng của chip nhớ này là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b/>
          <w:i/>
          <w:color w:val="FF0000"/>
          <w:sz w:val="20"/>
          <w:szCs w:val="20"/>
        </w:rPr>
      </w:pPr>
      <w:r w:rsidRPr="00543D02">
        <w:rPr>
          <w:rFonts w:ascii="Verdana" w:hAnsi="Verdana" w:cstheme="minorHAnsi"/>
          <w:b/>
          <w:i/>
          <w:color w:val="FF0000"/>
          <w:sz w:val="20"/>
          <w:szCs w:val="20"/>
        </w:rPr>
        <w:t>Dung lượng của chip nhớ = 2^Địa chỉ * dữ liệu (bit)</w:t>
      </w:r>
    </w:p>
    <w:p w:rsid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sz w:val="20"/>
          <w:szCs w:val="20"/>
        </w:rPr>
        <w:t>Ra 32768b = 4096B = 4KB</w:t>
      </w:r>
    </w:p>
    <w:p w:rsidR="00543D02" w:rsidRPr="00543D02" w:rsidRDefault="00543D02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Cần bao nhiêu chip nhớ 128 x 8 cho bộ nhớ 4096 x 16</w:t>
      </w:r>
    </w:p>
    <w:p w:rsidR="00367F55" w:rsidRDefault="003766B1" w:rsidP="003766B1">
      <w:pPr>
        <w:rPr>
          <w:rFonts w:ascii="Verdana" w:hAnsi="Verdana" w:cstheme="minorHAnsi"/>
          <w:sz w:val="20"/>
          <w:szCs w:val="20"/>
        </w:rPr>
      </w:pPr>
      <w:r w:rsidRPr="003766B1">
        <w:rPr>
          <w:rFonts w:ascii="Verdana" w:hAnsi="Verdana" w:cstheme="minorHAnsi"/>
          <w:position w:val="-24"/>
          <w:sz w:val="20"/>
          <w:szCs w:val="20"/>
        </w:rPr>
        <w:object w:dxaOrig="1020" w:dyaOrig="620">
          <v:shape id="_x0000_i1030" type="#_x0000_t75" style="width:51pt;height:31.5pt" o:ole="">
            <v:imagedata r:id="rId17" o:title=""/>
          </v:shape>
          <o:OLEObject Type="Embed" ProgID="Equation.DSMT4" ShapeID="_x0000_i1030" DrawAspect="Content" ObjectID="_1657210026" r:id="rId18"/>
        </w:object>
      </w:r>
    </w:p>
    <w:p w:rsidR="00BD790C" w:rsidRPr="00367F55" w:rsidRDefault="00367F55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br w:type="page"/>
      </w: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lastRenderedPageBreak/>
        <w:t>Tính địa chỉ tuyệt đối ứng với địa chỉ tương đối 9925h:9909h</w:t>
      </w:r>
    </w:p>
    <w:p w:rsidR="00367F55" w:rsidRPr="00367F55" w:rsidRDefault="00367F55" w:rsidP="00367F55">
      <w:pPr>
        <w:pStyle w:val="ListParagraph"/>
        <w:rPr>
          <w:rFonts w:ascii="Verdana" w:hAnsi="Verdana" w:cstheme="minorHAnsi"/>
          <w:sz w:val="20"/>
          <w:szCs w:val="20"/>
        </w:rPr>
      </w:pPr>
      <w:r w:rsidRPr="00367F55">
        <w:rPr>
          <w:rFonts w:ascii="Verdana" w:hAnsi="Verdana" w:cstheme="minorHAnsi"/>
          <w:sz w:val="20"/>
          <w:szCs w:val="20"/>
        </w:rPr>
        <w:t>0A2B59h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IC 74LS138  là mạch giải mã 3 ra 8. Để tạo mạch giải mã 5 ra 32, cần bao nhiêu IC 74LS138 ?</w:t>
      </w:r>
    </w:p>
    <w:p w:rsidR="00367F55" w:rsidRDefault="00367F55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2 bộ 2</w:t>
      </w:r>
      <w:r w:rsidR="002A7697">
        <w:rPr>
          <w:rFonts w:ascii="Verdana" w:hAnsi="Verdana" w:cstheme="minorHAnsi"/>
          <w:sz w:val="20"/>
          <w:szCs w:val="20"/>
        </w:rPr>
        <w:t xml:space="preserve"> </w:t>
      </w:r>
      <w:r>
        <w:rPr>
          <w:rFonts w:ascii="Verdana" w:hAnsi="Verdana" w:cstheme="minorHAnsi"/>
          <w:sz w:val="20"/>
          <w:szCs w:val="20"/>
        </w:rPr>
        <w:t>-&gt;</w:t>
      </w:r>
      <w:r w:rsidR="002A7697">
        <w:rPr>
          <w:rFonts w:ascii="Verdana" w:hAnsi="Verdana" w:cstheme="minorHAnsi"/>
          <w:sz w:val="20"/>
          <w:szCs w:val="20"/>
        </w:rPr>
        <w:t xml:space="preserve"> 4 thành 3 -&gt; 8</w:t>
      </w:r>
    </w:p>
    <w:p w:rsidR="002A7697" w:rsidRDefault="002A7697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2 bộ 3 -&gt; 8 thành 4 -&gt; 16</w:t>
      </w:r>
    </w:p>
    <w:p w:rsidR="002A7697" w:rsidRPr="00367F55" w:rsidRDefault="002A7697" w:rsidP="00367F55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Ghép 4 bộ 3 -&gt; 8 thành 5 -&gt; 32</w:t>
      </w:r>
    </w:p>
    <w:p w:rsidR="00367F55" w:rsidRPr="00367F55" w:rsidRDefault="00367F55" w:rsidP="00367F55">
      <w:pPr>
        <w:rPr>
          <w:rFonts w:ascii="Verdana" w:hAnsi="Verdana" w:cstheme="minorHAnsi"/>
          <w:b/>
          <w:sz w:val="20"/>
          <w:szCs w:val="20"/>
        </w:rPr>
      </w:pPr>
    </w:p>
    <w:p w:rsidR="00543D02" w:rsidRPr="00543D02" w:rsidRDefault="00543D02" w:rsidP="00543D02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. Cho a, b, c là 3 biến kiểu WORD và đoạn chuong trình hợp ngữ sau tính giá trị biểu thức nào ?</w:t>
      </w:r>
    </w:p>
    <w:p w:rsidR="00543D02" w:rsidRPr="00543D02" w:rsidRDefault="00543D02" w:rsidP="00B80C6E">
      <w:pPr>
        <w:spacing w:after="0"/>
        <w:ind w:left="360" w:firstLine="36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ax, c</w:t>
      </w:r>
    </w:p>
    <w:p w:rsidR="00543D02" w:rsidRPr="00B80C6E" w:rsidRDefault="00543D02" w:rsidP="00B80C6E">
      <w:pPr>
        <w:pStyle w:val="ListParagraph"/>
        <w:spacing w:after="0"/>
        <w:rPr>
          <w:rFonts w:ascii="Verdana" w:hAnsi="Verdana" w:cstheme="minorHAnsi"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ul b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bx, ax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ax, a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Shl ax, 1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Sub ax, bx</w:t>
      </w:r>
    </w:p>
    <w:p w:rsidR="00543D02" w:rsidRP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ul c</w:t>
      </w:r>
    </w:p>
    <w:p w:rsidR="00543D02" w:rsidRDefault="00543D02" w:rsidP="00B80C6E">
      <w:pPr>
        <w:pStyle w:val="ListParagraph"/>
        <w:spacing w:after="0"/>
        <w:rPr>
          <w:rFonts w:ascii="Verdana" w:hAnsi="Verdana" w:cstheme="minorHAnsi"/>
          <w:b/>
          <w:sz w:val="20"/>
          <w:szCs w:val="20"/>
        </w:rPr>
      </w:pPr>
      <w:r w:rsidRPr="00543D02">
        <w:rPr>
          <w:rFonts w:ascii="Verdana" w:hAnsi="Verdana" w:cstheme="minorHAnsi"/>
          <w:b/>
          <w:sz w:val="20"/>
          <w:szCs w:val="20"/>
        </w:rPr>
        <w:t>Mov c, ax</w:t>
      </w:r>
    </w:p>
    <w:p w:rsidR="00B80C6E" w:rsidRDefault="00B80C6E" w:rsidP="00543D02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80C6E" w:rsidRPr="00B80C6E" w:rsidRDefault="00B80C6E" w:rsidP="00B80C6E">
      <w:pPr>
        <w:ind w:firstLine="720"/>
        <w:rPr>
          <w:rFonts w:ascii="Verdana" w:hAnsi="Verdana" w:cstheme="minorHAnsi"/>
          <w:sz w:val="20"/>
          <w:szCs w:val="20"/>
        </w:rPr>
      </w:pPr>
      <w:r w:rsidRPr="00B80C6E">
        <w:rPr>
          <w:rFonts w:ascii="Verdana" w:hAnsi="Verdana" w:cstheme="minorHAnsi"/>
          <w:sz w:val="20"/>
          <w:szCs w:val="20"/>
        </w:rPr>
        <w:t>(2a – bc)*c</w:t>
      </w:r>
    </w:p>
    <w:p w:rsidR="00BD790C" w:rsidRPr="00543D02" w:rsidRDefault="00BD790C" w:rsidP="00543D02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a, b, c, s là 4 biến kiểu WORD và đoạn chuong trình hợp ngữ sau tính giá trị biểu thức nào ?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d 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f </w:t>
      </w:r>
    </w:p>
    <w:p w:rsid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e </w:t>
      </w:r>
    </w:p>
    <w:p w:rsidR="00992DC8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c </w:t>
      </w:r>
    </w:p>
    <w:p w:rsidR="00992DC8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 xml:space="preserve">Push b 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all sum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s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Hàm Sum: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m PROC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Push b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bp, sp</w:t>
      </w:r>
    </w:p>
    <w:p w:rsidR="00BD790C" w:rsidRPr="00BD790C" w:rsidRDefault="00992DC8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t>Mov ax, [bp+10</w:t>
      </w:r>
      <w:r w:rsidR="00BD790C" w:rsidRPr="00BD790C">
        <w:rPr>
          <w:rFonts w:ascii="Verdana" w:hAnsi="Verdana" w:cstheme="minorHAnsi"/>
          <w:b/>
          <w:sz w:val="20"/>
          <w:szCs w:val="20"/>
        </w:rPr>
        <w:t>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Add ax, [bp+6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b ax, [bp+8]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Pop b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RET 6</w:t>
      </w:r>
    </w:p>
    <w:p w:rsidR="00B80C6E" w:rsidRDefault="00BD790C" w:rsidP="00B80C6E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um ENDP</w:t>
      </w:r>
    </w:p>
    <w:p w:rsidR="00B80C6E" w:rsidRPr="00992DC8" w:rsidRDefault="00992DC8" w:rsidP="00B80C6E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sz w:val="20"/>
          <w:szCs w:val="20"/>
        </w:rPr>
        <w:t>C+f-e</w:t>
      </w: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lastRenderedPageBreak/>
        <w:t>Cho k, n là 2 biến kiểu WORD và đoạn chương trình hợp ngữ sau tính giá trị biểu thức nào?</w:t>
      </w:r>
    </w:p>
    <w:p w:rsidR="00BD790C" w:rsidRPr="00BD790C" w:rsidRDefault="00BD790C" w:rsidP="00C91358">
      <w:pPr>
        <w:ind w:left="1080" w:firstLine="36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cx, n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Shr cx, 1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ap: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ab/>
        <w:t>Mov ax, n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Xor dx, d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Div c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Or dx, dx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oopne lap</w:t>
      </w:r>
    </w:p>
    <w:p w:rsidR="00BD790C" w:rsidRPr="00BD790C" w:rsidRDefault="00BD790C" w:rsidP="00BD790C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Inc cx</w:t>
      </w:r>
    </w:p>
    <w:p w:rsidR="00BD790C" w:rsidRDefault="00BD790C" w:rsidP="00BD790C">
      <w:pPr>
        <w:pStyle w:val="ListParagraph"/>
        <w:ind w:firstLine="72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k, cx</w:t>
      </w:r>
    </w:p>
    <w:p w:rsidR="00233F3D" w:rsidRPr="00BD790C" w:rsidRDefault="00233F3D" w:rsidP="00BD790C">
      <w:pPr>
        <w:pStyle w:val="ListParagraph"/>
        <w:ind w:firstLine="720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K là số</w:t>
      </w:r>
      <w:r w:rsidR="00233F3D">
        <w:rPr>
          <w:rFonts w:ascii="Verdana" w:hAnsi="Verdana" w:cstheme="minorHAnsi"/>
          <w:sz w:val="20"/>
          <w:szCs w:val="20"/>
        </w:rPr>
        <w:t xml:space="preserve"> ước số lớn nhất </w:t>
      </w:r>
      <w:r w:rsidR="00B64F49">
        <w:rPr>
          <w:rFonts w:ascii="Verdana" w:hAnsi="Verdana" w:cstheme="minorHAnsi"/>
          <w:sz w:val="20"/>
          <w:szCs w:val="20"/>
        </w:rPr>
        <w:t xml:space="preserve">của n </w:t>
      </w:r>
      <w:r w:rsidR="00233F3D">
        <w:rPr>
          <w:rFonts w:ascii="Verdana" w:hAnsi="Verdana" w:cstheme="minorHAnsi"/>
          <w:sz w:val="20"/>
          <w:szCs w:val="20"/>
        </w:rPr>
        <w:t>và nhỏ hơn n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n, s là 2 biến kiểu WORD và đoạn chương trình hợp ngữ sau tính giá trị biểu thức nào?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cx, n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Xor ax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ap: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Add ax, cx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Loop lap</w:t>
      </w:r>
    </w:p>
    <w:p w:rsidR="00BD790C" w:rsidRPr="00BD790C" w:rsidRDefault="00BD790C" w:rsidP="00C91358">
      <w:pPr>
        <w:pStyle w:val="ListParagraph"/>
        <w:ind w:left="1440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ov s, ax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S= 1+ 2+…+n</w:t>
      </w: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Một mạch đém song song gồm 2 T-FF Q1Q0 ghép lại với nhau với T0=1 và T1=Q0. Xác định chu kì của bộ đếm.</w:t>
      </w:r>
    </w:p>
    <w:p w:rsidR="00BD790C" w:rsidRPr="00BD790C" w:rsidRDefault="00BD790C" w:rsidP="00BD790C">
      <w:pPr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Bộ MUX 8  -&gt; 1 được sử dụng để thực hiện hàm Boolee F(ABC) với A là MSB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-Đưa các biến ABC vào các ngõ lựa chọn theo đúng theo trọng số.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-Cho các ngõ vào D0 = D1 = D4 = D7 =1 và D2 = D3 = D5 = D6 =0</w:t>
      </w: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 xml:space="preserve">Xác định công thức của F(ABC). </w:t>
      </w:r>
    </w:p>
    <w:p w:rsid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711C1">
        <w:rPr>
          <w:rFonts w:ascii="Verdana" w:hAnsi="Verdana" w:cstheme="minorHAnsi"/>
          <w:b/>
          <w:sz w:val="20"/>
          <w:szCs w:val="20"/>
        </w:rPr>
        <w:t>Mạch trừ toàn phần có thể thực hiện được bằng cách:</w:t>
      </w:r>
    </w:p>
    <w:p w:rsidR="00BD790C" w:rsidRPr="00BD790C" w:rsidRDefault="00BD790C" w:rsidP="00BD790C">
      <w:pPr>
        <w:rPr>
          <w:rFonts w:ascii="Verdana" w:hAnsi="Verdana" w:cstheme="minorHAnsi"/>
          <w:b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T-FF có thể được tạo ra từ phần tử nào sau đây</w:t>
      </w:r>
    </w:p>
    <w:p w:rsid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  <w:r w:rsidRPr="00BD790C">
        <w:rPr>
          <w:rFonts w:ascii="Verdana" w:hAnsi="Verdana" w:cstheme="minorHAnsi"/>
          <w:sz w:val="20"/>
          <w:szCs w:val="20"/>
        </w:rPr>
        <w:t>Từ mạch lật JK với 2 ngõ vào được kết nối thành 1 ngõ T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sz w:val="20"/>
          <w:szCs w:val="20"/>
        </w:rPr>
      </w:pP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/>
          <w:b/>
          <w:sz w:val="20"/>
          <w:szCs w:val="20"/>
        </w:rPr>
      </w:pPr>
      <w:r w:rsidRPr="00BD790C">
        <w:rPr>
          <w:rFonts w:ascii="Verdana" w:hAnsi="Verdana"/>
          <w:b/>
          <w:sz w:val="20"/>
          <w:szCs w:val="20"/>
        </w:rPr>
        <w:t>Các phương pháp rút gọn hàm Boole</w:t>
      </w:r>
    </w:p>
    <w:p w:rsidR="00BD790C" w:rsidRDefault="00BD790C" w:rsidP="00BD790C">
      <w:pPr>
        <w:pStyle w:val="ListParagraph"/>
        <w:rPr>
          <w:rFonts w:ascii="Verdana" w:hAnsi="Verdana"/>
          <w:sz w:val="20"/>
          <w:szCs w:val="20"/>
        </w:rPr>
      </w:pPr>
    </w:p>
    <w:p w:rsidR="00BD790C" w:rsidRPr="00B711C1" w:rsidRDefault="00BD790C" w:rsidP="00BD790C">
      <w:pPr>
        <w:pStyle w:val="ListParagraph"/>
        <w:rPr>
          <w:rFonts w:ascii="Verdana" w:hAnsi="Verdana"/>
          <w:sz w:val="20"/>
          <w:szCs w:val="20"/>
        </w:rPr>
      </w:pPr>
      <w:r w:rsidRPr="00B711C1">
        <w:rPr>
          <w:rFonts w:ascii="Verdana" w:hAnsi="Verdana"/>
          <w:sz w:val="20"/>
          <w:szCs w:val="20"/>
        </w:rPr>
        <w:t>Phương pháp đại số (Thường dùng với so biến boole bất kì)</w:t>
      </w:r>
    </w:p>
    <w:p w:rsidR="00BD790C" w:rsidRPr="00BD790C" w:rsidRDefault="00BD790C" w:rsidP="00BD790C">
      <w:pPr>
        <w:ind w:left="360" w:firstLine="360"/>
        <w:rPr>
          <w:rFonts w:ascii="Verdana" w:hAnsi="Verdana"/>
          <w:sz w:val="20"/>
          <w:szCs w:val="20"/>
        </w:rPr>
      </w:pPr>
      <w:r w:rsidRPr="00BD790C">
        <w:rPr>
          <w:rFonts w:ascii="Verdana" w:hAnsi="Verdana"/>
          <w:sz w:val="20"/>
          <w:szCs w:val="20"/>
        </w:rPr>
        <w:t>Dùng bìa Karnaugh</w:t>
      </w:r>
    </w:p>
    <w:p w:rsidR="00BD790C" w:rsidRPr="00BD790C" w:rsidRDefault="00BD790C" w:rsidP="00BD790C">
      <w:pPr>
        <w:ind w:firstLine="720"/>
        <w:rPr>
          <w:rStyle w:val="fontstyle01"/>
          <w:rFonts w:ascii="Verdana" w:hAnsi="Verdana" w:cstheme="minorHAnsi"/>
          <w:bCs w:val="0"/>
          <w:color w:val="auto"/>
          <w:sz w:val="20"/>
          <w:szCs w:val="20"/>
        </w:rPr>
      </w:pPr>
      <w:r w:rsidRPr="00BD790C">
        <w:rPr>
          <w:rStyle w:val="fontstyle01"/>
          <w:rFonts w:ascii="Verdana" w:hAnsi="Verdana" w:cstheme="minorHAnsi"/>
          <w:b w:val="0"/>
          <w:sz w:val="20"/>
          <w:szCs w:val="20"/>
        </w:rPr>
        <w:lastRenderedPageBreak/>
        <w:t>Phương pháp Quine-McCluskey</w:t>
      </w:r>
    </w:p>
    <w:p w:rsidR="00BD790C" w:rsidRPr="00BD790C" w:rsidRDefault="00BD790C" w:rsidP="00BD790C">
      <w:pPr>
        <w:pStyle w:val="ListParagraph"/>
        <w:numPr>
          <w:ilvl w:val="0"/>
          <w:numId w:val="8"/>
        </w:numPr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Cho F(ABCD) là hàm Boole. Công thức nào sau đây là SAI?</w:t>
      </w:r>
    </w:p>
    <w:p w:rsidR="00BD790C" w:rsidRPr="00BD790C" w:rsidRDefault="00BD790C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  <w:r w:rsidRPr="00BD790C">
        <w:rPr>
          <w:rFonts w:ascii="Verdana" w:hAnsi="Verdana" w:cstheme="minorHAnsi"/>
          <w:b/>
          <w:sz w:val="20"/>
          <w:szCs w:val="20"/>
        </w:rPr>
        <w:t>(cau hoi dinh ly SHAnnon)</w:t>
      </w:r>
    </w:p>
    <w:p w:rsidR="00543D02" w:rsidRPr="00543D02" w:rsidRDefault="00543D02" w:rsidP="00BD790C">
      <w:pPr>
        <w:pStyle w:val="ListParagraph"/>
        <w:rPr>
          <w:rFonts w:ascii="Verdana" w:hAnsi="Verdana" w:cstheme="minorHAnsi"/>
          <w:b/>
          <w:sz w:val="20"/>
          <w:szCs w:val="20"/>
        </w:rPr>
      </w:pPr>
    </w:p>
    <w:p w:rsidR="00543D02" w:rsidRDefault="00543D02" w:rsidP="00543D02">
      <w:pPr>
        <w:rPr>
          <w:rFonts w:ascii="Verdana" w:hAnsi="Verdana" w:cstheme="minorHAnsi"/>
          <w:position w:val="-24"/>
          <w:sz w:val="20"/>
          <w:szCs w:val="20"/>
        </w:rPr>
      </w:pPr>
    </w:p>
    <w:p w:rsidR="00543D02" w:rsidRPr="00347244" w:rsidRDefault="00347244" w:rsidP="00543D02">
      <w:pPr>
        <w:rPr>
          <w:rFonts w:ascii="Verdana" w:hAnsi="Verdana" w:cstheme="minorHAnsi"/>
          <w:b/>
          <w:i/>
          <w:color w:val="FF0000"/>
          <w:position w:val="-24"/>
          <w:sz w:val="28"/>
          <w:szCs w:val="20"/>
        </w:rPr>
      </w:pPr>
      <w:r w:rsidRPr="00347244">
        <w:rPr>
          <w:rFonts w:ascii="Verdana" w:hAnsi="Verdana" w:cstheme="minorHAnsi"/>
          <w:b/>
          <w:i/>
          <w:color w:val="FF0000"/>
          <w:position w:val="-24"/>
          <w:sz w:val="28"/>
          <w:szCs w:val="20"/>
        </w:rPr>
        <w:t>Công thức cần nhớ</w:t>
      </w:r>
    </w:p>
    <w:p w:rsidR="00543D02" w:rsidRPr="00543D02" w:rsidRDefault="00347244" w:rsidP="00347244">
      <w:pPr>
        <w:pStyle w:val="MTDisplayEquation"/>
      </w:pPr>
      <w:r>
        <w:tab/>
      </w:r>
      <w:r w:rsidRPr="00347244">
        <w:rPr>
          <w:position w:val="-32"/>
        </w:rPr>
        <w:object w:dxaOrig="2060" w:dyaOrig="760">
          <v:shape id="_x0000_i1031" type="#_x0000_t75" style="width:237.75pt;height:88.5pt" o:ole="">
            <v:imagedata r:id="rId19" o:title=""/>
          </v:shape>
          <o:OLEObject Type="Embed" ProgID="Equation.DSMT4" ShapeID="_x0000_i1031" DrawAspect="Content" ObjectID="_1657210027" r:id="rId20"/>
        </w:object>
      </w:r>
    </w:p>
    <w:p w:rsidR="00440D26" w:rsidRPr="00B711C1" w:rsidRDefault="00543D02" w:rsidP="00543D02">
      <w:pPr>
        <w:rPr>
          <w:rFonts w:ascii="Verdana" w:hAnsi="Verdana" w:cstheme="minorHAnsi"/>
          <w:sz w:val="20"/>
          <w:szCs w:val="20"/>
        </w:rPr>
      </w:pPr>
      <w:r>
        <w:rPr>
          <w:rFonts w:ascii="Verdana" w:hAnsi="Verdana" w:cstheme="minorHAnsi"/>
          <w:b/>
          <w:sz w:val="20"/>
          <w:szCs w:val="20"/>
        </w:rPr>
        <w:softHyphen/>
      </w:r>
    </w:p>
    <w:p w:rsidR="00B711C1" w:rsidRPr="00B711C1" w:rsidRDefault="00B711C1" w:rsidP="00B711C1">
      <w:pPr>
        <w:ind w:left="360"/>
        <w:rPr>
          <w:rFonts w:ascii="Verdana" w:hAnsi="Verdana" w:cstheme="minorHAnsi"/>
          <w:b/>
          <w:sz w:val="20"/>
          <w:szCs w:val="20"/>
        </w:rPr>
      </w:pPr>
    </w:p>
    <w:p w:rsidR="00980607" w:rsidRPr="00B711C1" w:rsidRDefault="00980607" w:rsidP="00543D02">
      <w:pPr>
        <w:rPr>
          <w:rFonts w:ascii="Verdana" w:hAnsi="Verdana" w:cstheme="minorHAnsi"/>
          <w:sz w:val="20"/>
          <w:szCs w:val="20"/>
        </w:rPr>
      </w:pPr>
    </w:p>
    <w:p w:rsidR="00980607" w:rsidRPr="00B711C1" w:rsidRDefault="00980607" w:rsidP="00B711C1">
      <w:pPr>
        <w:rPr>
          <w:rFonts w:ascii="Verdana" w:hAnsi="Verdana" w:cstheme="minorHAnsi"/>
          <w:b/>
          <w:sz w:val="20"/>
          <w:szCs w:val="20"/>
        </w:rPr>
      </w:pPr>
    </w:p>
    <w:p w:rsidR="00663E8E" w:rsidRPr="00B711C1" w:rsidRDefault="00663E8E" w:rsidP="00BD790C">
      <w:pPr>
        <w:rPr>
          <w:rFonts w:ascii="Verdana" w:hAnsi="Verdana" w:cstheme="minorHAnsi"/>
          <w:b/>
          <w:sz w:val="20"/>
          <w:szCs w:val="20"/>
        </w:rPr>
      </w:pPr>
    </w:p>
    <w:sectPr w:rsidR="00663E8E" w:rsidRPr="00B711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731B" w:rsidRDefault="0061731B" w:rsidP="008D22A3">
      <w:pPr>
        <w:spacing w:after="0" w:line="240" w:lineRule="auto"/>
      </w:pPr>
      <w:r>
        <w:separator/>
      </w:r>
    </w:p>
  </w:endnote>
  <w:endnote w:type="continuationSeparator" w:id="0">
    <w:p w:rsidR="0061731B" w:rsidRDefault="0061731B" w:rsidP="008D22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731B" w:rsidRDefault="0061731B" w:rsidP="008D22A3">
      <w:pPr>
        <w:spacing w:after="0" w:line="240" w:lineRule="auto"/>
      </w:pPr>
      <w:r>
        <w:separator/>
      </w:r>
    </w:p>
  </w:footnote>
  <w:footnote w:type="continuationSeparator" w:id="0">
    <w:p w:rsidR="0061731B" w:rsidRDefault="0061731B" w:rsidP="008D22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91643"/>
    <w:multiLevelType w:val="hybridMultilevel"/>
    <w:tmpl w:val="4E3CB15E"/>
    <w:lvl w:ilvl="0" w:tplc="E9A296EE">
      <w:start w:val="1100"/>
      <w:numFmt w:val="decimal"/>
      <w:lvlText w:val="%1"/>
      <w:lvlJc w:val="left"/>
      <w:pPr>
        <w:ind w:left="960" w:hanging="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47B0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15B56E9D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28152F"/>
    <w:multiLevelType w:val="hybridMultilevel"/>
    <w:tmpl w:val="DE54E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2C2027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FA6AFE"/>
    <w:multiLevelType w:val="hybridMultilevel"/>
    <w:tmpl w:val="5C605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2005B4"/>
    <w:multiLevelType w:val="hybridMultilevel"/>
    <w:tmpl w:val="0A62B290"/>
    <w:lvl w:ilvl="0" w:tplc="65F26E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305EC5"/>
    <w:multiLevelType w:val="hybridMultilevel"/>
    <w:tmpl w:val="4B82074E"/>
    <w:lvl w:ilvl="0" w:tplc="15F833C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B09"/>
    <w:rsid w:val="000977AA"/>
    <w:rsid w:val="000C3CF1"/>
    <w:rsid w:val="00136BE7"/>
    <w:rsid w:val="0014394B"/>
    <w:rsid w:val="00155F2A"/>
    <w:rsid w:val="00180658"/>
    <w:rsid w:val="0019524A"/>
    <w:rsid w:val="001E00B2"/>
    <w:rsid w:val="00233F3D"/>
    <w:rsid w:val="002A7697"/>
    <w:rsid w:val="00347244"/>
    <w:rsid w:val="00352B09"/>
    <w:rsid w:val="00367F55"/>
    <w:rsid w:val="003766B1"/>
    <w:rsid w:val="00390B6F"/>
    <w:rsid w:val="003B5D88"/>
    <w:rsid w:val="00440D26"/>
    <w:rsid w:val="00456524"/>
    <w:rsid w:val="0050450D"/>
    <w:rsid w:val="00543D02"/>
    <w:rsid w:val="00590D4E"/>
    <w:rsid w:val="005F6F38"/>
    <w:rsid w:val="0061731B"/>
    <w:rsid w:val="00661BED"/>
    <w:rsid w:val="00663E8E"/>
    <w:rsid w:val="00687F5F"/>
    <w:rsid w:val="006C2C10"/>
    <w:rsid w:val="00847724"/>
    <w:rsid w:val="008D22A3"/>
    <w:rsid w:val="008E26A5"/>
    <w:rsid w:val="00980607"/>
    <w:rsid w:val="00992DC8"/>
    <w:rsid w:val="00A6777A"/>
    <w:rsid w:val="00A87B1C"/>
    <w:rsid w:val="00B21B9A"/>
    <w:rsid w:val="00B5590C"/>
    <w:rsid w:val="00B64F49"/>
    <w:rsid w:val="00B711C1"/>
    <w:rsid w:val="00B80C6E"/>
    <w:rsid w:val="00BD790C"/>
    <w:rsid w:val="00BF3900"/>
    <w:rsid w:val="00C46029"/>
    <w:rsid w:val="00C86E77"/>
    <w:rsid w:val="00C91358"/>
    <w:rsid w:val="00D14163"/>
    <w:rsid w:val="00D15A0B"/>
    <w:rsid w:val="00DD61FC"/>
    <w:rsid w:val="00E129A7"/>
    <w:rsid w:val="00E66182"/>
    <w:rsid w:val="00E742BF"/>
    <w:rsid w:val="00EA28E6"/>
    <w:rsid w:val="00EE3EB7"/>
    <w:rsid w:val="00F06459"/>
    <w:rsid w:val="00F60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444C59"/>
  <w15:docId w15:val="{5E244AE8-5B65-4ADD-99BD-A79DCEB79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3CF1"/>
    <w:pPr>
      <w:ind w:left="720"/>
      <w:contextualSpacing/>
    </w:pPr>
  </w:style>
  <w:style w:type="character" w:customStyle="1" w:styleId="fontstyle01">
    <w:name w:val="fontstyle01"/>
    <w:basedOn w:val="DefaultParagraphFont"/>
    <w:rsid w:val="00BF3900"/>
    <w:rPr>
      <w:rFonts w:ascii="Times New Roman" w:hAnsi="Times New Roman" w:cs="Times New Roman" w:hint="default"/>
      <w:b/>
      <w:bCs/>
      <w:i w:val="0"/>
      <w:iCs w:val="0"/>
      <w:color w:val="000000"/>
      <w:sz w:val="64"/>
      <w:szCs w:val="64"/>
    </w:rPr>
  </w:style>
  <w:style w:type="table" w:styleId="TableGrid">
    <w:name w:val="Table Grid"/>
    <w:basedOn w:val="TableNormal"/>
    <w:uiPriority w:val="39"/>
    <w:rsid w:val="00E742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D22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22A3"/>
  </w:style>
  <w:style w:type="paragraph" w:styleId="Footer">
    <w:name w:val="footer"/>
    <w:basedOn w:val="Normal"/>
    <w:link w:val="FooterChar"/>
    <w:uiPriority w:val="99"/>
    <w:unhideWhenUsed/>
    <w:rsid w:val="008D22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22A3"/>
  </w:style>
  <w:style w:type="paragraph" w:customStyle="1" w:styleId="MTDisplayEquation">
    <w:name w:val="MTDisplayEquation"/>
    <w:basedOn w:val="Normal"/>
    <w:next w:val="Normal"/>
    <w:link w:val="MTDisplayEquationChar"/>
    <w:rsid w:val="00347244"/>
    <w:pPr>
      <w:tabs>
        <w:tab w:val="center" w:pos="4860"/>
        <w:tab w:val="right" w:pos="9360"/>
      </w:tabs>
      <w:ind w:left="360"/>
    </w:pPr>
    <w:rPr>
      <w:rFonts w:ascii="Verdana" w:hAnsi="Verdana" w:cstheme="minorHAnsi"/>
      <w:b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347244"/>
    <w:rPr>
      <w:rFonts w:ascii="Verdana" w:hAnsi="Verdana" w:cstheme="minorHAnsi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4</Pages>
  <Words>501</Words>
  <Characters>285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ữu Lộc Đặng</dc:creator>
  <cp:keywords/>
  <dc:description/>
  <cp:lastModifiedBy>Hữu Lộc Đặng</cp:lastModifiedBy>
  <cp:revision>34</cp:revision>
  <dcterms:created xsi:type="dcterms:W3CDTF">2020-07-15T12:32:00Z</dcterms:created>
  <dcterms:modified xsi:type="dcterms:W3CDTF">2020-07-2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